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1D63" w:rsidRPr="0074144F" w:rsidRDefault="007A76AE" w:rsidP="00231A4E">
      <w:pPr>
        <w:pStyle w:val="Title"/>
        <w:rPr>
          <w:lang w:val="fr-CA"/>
        </w:rPr>
      </w:pPr>
      <w:r w:rsidRPr="0074144F">
        <w:rPr>
          <w:lang w:val="fr-CA"/>
        </w:rPr>
        <w:t>Les équations différentielles pour</w:t>
      </w:r>
      <w:r w:rsidR="00231A4E" w:rsidRPr="0074144F">
        <w:rPr>
          <w:lang w:val="fr-CA"/>
        </w:rPr>
        <w:t xml:space="preserve"> trouver la dépendance du temps</w:t>
      </w:r>
    </w:p>
    <w:p w:rsidR="00231A4E" w:rsidRPr="00D764AD" w:rsidRDefault="00231A4E" w:rsidP="00231A4E">
      <w:pPr>
        <w:rPr>
          <w:i/>
          <w:lang w:val="fr-CA"/>
        </w:rPr>
      </w:pPr>
      <w:r w:rsidRPr="00D764AD">
        <w:rPr>
          <w:lang w:val="fr-CA"/>
        </w:rPr>
        <w:t>Hossein Rahimzadeh</w:t>
      </w:r>
      <w:r w:rsidR="00D764AD">
        <w:rPr>
          <w:i/>
          <w:lang w:val="fr-CA"/>
        </w:rPr>
        <w:br/>
      </w:r>
      <w:r w:rsidR="00D764AD" w:rsidRPr="00D764AD">
        <w:rPr>
          <w:lang w:val="fr-CA"/>
        </w:rPr>
        <w:t>www.cafeplanck.com</w:t>
      </w:r>
      <w:r>
        <w:rPr>
          <w:lang w:val="fr-CA"/>
        </w:rPr>
        <w:br/>
      </w:r>
      <w:r w:rsidR="00D764AD">
        <w:rPr>
          <w:lang w:val="fr-CA"/>
        </w:rPr>
        <w:t>hossein.rahimzadeh@gmail.com</w:t>
      </w:r>
    </w:p>
    <w:p w:rsidR="00675DDD" w:rsidRDefault="00957F36" w:rsidP="00675DDD">
      <w:pPr>
        <w:pStyle w:val="Heading1"/>
      </w:pPr>
      <w:r w:rsidRPr="001D34C8">
        <w:t xml:space="preserve">Équation numéro </w:t>
      </w:r>
      <w:r w:rsidR="0074144F" w:rsidRPr="001D34C8">
        <w:t>1:</w:t>
      </w:r>
      <w:r w:rsidRPr="001D34C8">
        <w:tab/>
      </w:r>
      <w:r w:rsidRPr="001D34C8">
        <w:tab/>
      </w:r>
    </w:p>
    <w:p w:rsidR="00675DDD" w:rsidRPr="00675DDD" w:rsidRDefault="001D34C8" w:rsidP="00675DDD">
      <w:pPr>
        <w:pStyle w:val="Heading1"/>
      </w:pPr>
      <w:r w:rsidRPr="001D34C8">
        <w:object w:dxaOrig="19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0.75pt" o:ole="">
            <v:imagedata r:id="rId7" o:title=""/>
          </v:shape>
          <o:OLEObject Type="Embed" ProgID="Equation.DSMT4" ShapeID="_x0000_i1025" DrawAspect="Content" ObjectID="_1408091642" r:id="rId8"/>
        </w:object>
      </w:r>
    </w:p>
    <w:p w:rsidR="004C06CA" w:rsidRPr="001D34C8" w:rsidRDefault="00E47EF0" w:rsidP="001D34C8">
      <w:r w:rsidRPr="00E47EF0">
        <w:rPr>
          <w:position w:val="-28"/>
        </w:rPr>
        <w:object w:dxaOrig="5600" w:dyaOrig="660">
          <v:shape id="_x0000_i1026" type="#_x0000_t75" style="width:278.25pt;height:33pt" o:ole="">
            <v:imagedata r:id="rId9" o:title=""/>
          </v:shape>
          <o:OLEObject Type="Embed" ProgID="Equation.DSMT4" ShapeID="_x0000_i1026" DrawAspect="Content" ObjectID="_1408091643" r:id="rId10"/>
        </w:object>
      </w:r>
    </w:p>
    <w:p w:rsidR="004C06CA" w:rsidRPr="001D34C8" w:rsidRDefault="00954857" w:rsidP="001D34C8">
      <w:r w:rsidRPr="00E47EF0">
        <w:rPr>
          <w:position w:val="-28"/>
        </w:rPr>
        <w:object w:dxaOrig="6960" w:dyaOrig="660">
          <v:shape id="_x0000_i1060" type="#_x0000_t75" style="width:347.25pt;height:33.75pt" o:ole="">
            <v:imagedata r:id="rId11" o:title=""/>
          </v:shape>
          <o:OLEObject Type="Embed" ProgID="Equation.DSMT4" ShapeID="_x0000_i1060" DrawAspect="Content" ObjectID="_1408091644" r:id="rId12"/>
        </w:object>
      </w:r>
    </w:p>
    <w:p w:rsidR="007E1B5B" w:rsidRPr="001D34C8" w:rsidRDefault="007E1B5B" w:rsidP="001D34C8">
      <w:r w:rsidRPr="001D34C8">
        <w:t>Alors,</w:t>
      </w:r>
    </w:p>
    <w:p w:rsidR="003F1D63" w:rsidRPr="001D34C8" w:rsidRDefault="00E47EF0" w:rsidP="001D34C8">
      <w:r w:rsidRPr="00E47EF0">
        <w:rPr>
          <w:position w:val="-10"/>
        </w:rPr>
        <w:object w:dxaOrig="1280" w:dyaOrig="400">
          <v:shape id="_x0000_i1027" type="#_x0000_t75" style="width:63.75pt;height:19.5pt" o:ole="">
            <v:imagedata r:id="rId13" o:title=""/>
          </v:shape>
          <o:OLEObject Type="Embed" ProgID="Equation.DSMT4" ShapeID="_x0000_i1027" DrawAspect="Content" ObjectID="_1408091645" r:id="rId14"/>
        </w:object>
      </w:r>
    </w:p>
    <w:p w:rsidR="00675DDD" w:rsidRDefault="0074144F" w:rsidP="00675DDD">
      <w:pPr>
        <w:pStyle w:val="Heading1"/>
      </w:pPr>
      <w:r>
        <w:t>Équation numéro 2</w:t>
      </w:r>
      <w:r w:rsidR="003F1D63" w:rsidRPr="001D34C8">
        <w:t>:</w:t>
      </w:r>
    </w:p>
    <w:p w:rsidR="003F1D63" w:rsidRDefault="001D34C8" w:rsidP="001D34C8">
      <w:r w:rsidRPr="001D34C8">
        <w:rPr>
          <w:position w:val="-24"/>
        </w:rPr>
        <w:object w:dxaOrig="2060" w:dyaOrig="660">
          <v:shape id="_x0000_i1028" type="#_x0000_t75" style="width:102.75pt;height:33.75pt" o:ole="">
            <v:imagedata r:id="rId15" o:title=""/>
          </v:shape>
          <o:OLEObject Type="Embed" ProgID="Equation.DSMT4" ShapeID="_x0000_i1028" DrawAspect="Content" ObjectID="_1408091646" r:id="rId16"/>
        </w:object>
      </w:r>
    </w:p>
    <w:p w:rsidR="001D34C8" w:rsidRPr="001D34C8" w:rsidRDefault="001D34C8" w:rsidP="00675DDD">
      <w:pPr>
        <w:pStyle w:val="Heading2"/>
      </w:pPr>
      <w:r w:rsidRPr="001D34C8">
        <w:t>Solution en forme réelle</w:t>
      </w:r>
    </w:p>
    <w:p w:rsidR="001D34C8" w:rsidRPr="0074144F" w:rsidRDefault="001D34C8" w:rsidP="001D34C8">
      <w:pPr>
        <w:rPr>
          <w:lang w:val="fr-CA"/>
        </w:rPr>
      </w:pPr>
      <w:r w:rsidRPr="0074144F">
        <w:rPr>
          <w:lang w:val="fr-CA"/>
        </w:rPr>
        <w:t xml:space="preserve">Une solution est  </w:t>
      </w:r>
      <w:r w:rsidR="00E47EF0" w:rsidRPr="00E47EF0">
        <w:rPr>
          <w:position w:val="-14"/>
        </w:rPr>
        <w:object w:dxaOrig="1219" w:dyaOrig="400">
          <v:shape id="_x0000_i1029" type="#_x0000_t75" style="width:61.5pt;height:19.5pt" o:ole="">
            <v:imagedata r:id="rId17" o:title=""/>
          </v:shape>
          <o:OLEObject Type="Embed" ProgID="Equation.DSMT4" ShapeID="_x0000_i1029" DrawAspect="Content" ObjectID="_1408091647" r:id="rId18"/>
        </w:object>
      </w:r>
      <w:r w:rsidRPr="0074144F">
        <w:rPr>
          <w:lang w:val="fr-CA"/>
        </w:rPr>
        <w:t xml:space="preserve"> pour </w:t>
      </w:r>
      <w:r w:rsidRPr="00292848">
        <w:rPr>
          <w:lang w:val="fr-CA"/>
        </w:rPr>
        <w:t>vérification</w:t>
      </w:r>
      <w:r w:rsidRPr="0074144F">
        <w:rPr>
          <w:lang w:val="fr-CA"/>
        </w:rPr>
        <w:t xml:space="preserve"> on remplace dans </w:t>
      </w:r>
      <w:r w:rsidR="00292848" w:rsidRPr="0074144F">
        <w:rPr>
          <w:lang w:val="fr-CA"/>
        </w:rPr>
        <w:t>l’équation:</w:t>
      </w:r>
    </w:p>
    <w:p w:rsidR="001D34C8" w:rsidRPr="001D34C8" w:rsidRDefault="00E47EF0" w:rsidP="001D34C8">
      <w:r w:rsidRPr="00E47EF0">
        <w:rPr>
          <w:position w:val="-60"/>
        </w:rPr>
        <w:object w:dxaOrig="3460" w:dyaOrig="1320">
          <v:shape id="_x0000_i1030" type="#_x0000_t75" style="width:173.25pt;height:65.25pt" o:ole="">
            <v:imagedata r:id="rId19" o:title=""/>
          </v:shape>
          <o:OLEObject Type="Embed" ProgID="Equation.DSMT4" ShapeID="_x0000_i1030" DrawAspect="Content" ObjectID="_1408091648" r:id="rId20"/>
        </w:object>
      </w:r>
      <w:r w:rsidR="001D34C8" w:rsidRPr="001D34C8">
        <w:t xml:space="preserve">  Donc,</w:t>
      </w:r>
    </w:p>
    <w:p w:rsidR="001D34C8" w:rsidRPr="001D34C8" w:rsidRDefault="00E47EF0" w:rsidP="001D34C8">
      <w:r w:rsidRPr="00E47EF0">
        <w:rPr>
          <w:position w:val="-14"/>
        </w:rPr>
        <w:object w:dxaOrig="3700" w:dyaOrig="400">
          <v:shape id="_x0000_i1031" type="#_x0000_t75" style="width:185.25pt;height:19.5pt" o:ole="">
            <v:imagedata r:id="rId21" o:title=""/>
          </v:shape>
          <o:OLEObject Type="Embed" ProgID="Equation.DSMT4" ShapeID="_x0000_i1031" DrawAspect="Content" ObjectID="_1408091649" r:id="rId22"/>
        </w:object>
      </w:r>
    </w:p>
    <w:p w:rsidR="001D34C8" w:rsidRPr="001D34C8" w:rsidRDefault="00E47EF0" w:rsidP="001D34C8">
      <w:r w:rsidRPr="00E47EF0">
        <w:rPr>
          <w:position w:val="-30"/>
        </w:rPr>
        <w:object w:dxaOrig="2620" w:dyaOrig="560">
          <v:shape id="_x0000_i1032" type="#_x0000_t75" style="width:130.5pt;height:27.75pt" o:ole="">
            <v:imagedata r:id="rId23" o:title=""/>
          </v:shape>
          <o:OLEObject Type="Embed" ProgID="Equation.DSMT4" ShapeID="_x0000_i1032" DrawAspect="Content" ObjectID="_1408091650" r:id="rId24"/>
        </w:object>
      </w:r>
    </w:p>
    <w:p w:rsidR="001D34C8" w:rsidRPr="0074144F" w:rsidRDefault="001D34C8" w:rsidP="001D34C8">
      <w:pPr>
        <w:rPr>
          <w:lang w:val="fr-CA"/>
        </w:rPr>
      </w:pPr>
      <w:r w:rsidRPr="0074144F">
        <w:rPr>
          <w:lang w:val="fr-CA"/>
        </w:rPr>
        <w:t>Donc,</w:t>
      </w:r>
      <w:r w:rsidR="00E47EF0" w:rsidRPr="00E47EF0">
        <w:rPr>
          <w:position w:val="-14"/>
        </w:rPr>
        <w:object w:dxaOrig="1200" w:dyaOrig="400">
          <v:shape id="_x0000_i1033" type="#_x0000_t75" style="width:60pt;height:19.5pt" o:ole="">
            <v:imagedata r:id="rId25" o:title=""/>
          </v:shape>
          <o:OLEObject Type="Embed" ProgID="Equation.DSMT4" ShapeID="_x0000_i1033" DrawAspect="Content" ObjectID="_1408091651" r:id="rId26"/>
        </w:object>
      </w:r>
      <w:r w:rsidRPr="0074144F">
        <w:rPr>
          <w:lang w:val="fr-CA"/>
        </w:rPr>
        <w:t xml:space="preserve"> est une solution et l’autre solution est</w:t>
      </w:r>
      <w:r w:rsidR="00E47EF0" w:rsidRPr="00E47EF0">
        <w:rPr>
          <w:position w:val="-14"/>
        </w:rPr>
        <w:object w:dxaOrig="1219" w:dyaOrig="400">
          <v:shape id="_x0000_i1034" type="#_x0000_t75" style="width:60.75pt;height:19.5pt" o:ole="">
            <v:imagedata r:id="rId27" o:title=""/>
          </v:shape>
          <o:OLEObject Type="Embed" ProgID="Equation.DSMT4" ShapeID="_x0000_i1034" DrawAspect="Content" ObjectID="_1408091652" r:id="rId28"/>
        </w:object>
      </w:r>
      <w:r w:rsidRPr="0074144F">
        <w:rPr>
          <w:lang w:val="fr-CA"/>
        </w:rPr>
        <w:t>.</w:t>
      </w:r>
    </w:p>
    <w:p w:rsidR="001D34C8" w:rsidRPr="001D34C8" w:rsidRDefault="001D34C8" w:rsidP="001D34C8">
      <w:r w:rsidRPr="001D34C8">
        <w:lastRenderedPageBreak/>
        <w:t>Alors,</w:t>
      </w:r>
    </w:p>
    <w:p w:rsidR="001D34C8" w:rsidRDefault="00E47EF0" w:rsidP="001D34C8">
      <w:r w:rsidRPr="00E47EF0">
        <w:rPr>
          <w:position w:val="-14"/>
        </w:rPr>
        <w:object w:dxaOrig="3540" w:dyaOrig="400">
          <v:shape id="_x0000_i1035" type="#_x0000_t75" style="width:177pt;height:19.5pt" o:ole="">
            <v:imagedata r:id="rId29" o:title=""/>
          </v:shape>
          <o:OLEObject Type="Embed" ProgID="Equation.DSMT4" ShapeID="_x0000_i1035" DrawAspect="Content" ObjectID="_1408091653" r:id="rId30"/>
        </w:object>
      </w:r>
    </w:p>
    <w:p w:rsidR="001D34C8" w:rsidRPr="001D34C8" w:rsidRDefault="001D34C8" w:rsidP="00675DDD">
      <w:pPr>
        <w:pStyle w:val="Heading2"/>
      </w:pPr>
      <w:r w:rsidRPr="001D34C8">
        <w:t>Solution en forme complexe</w:t>
      </w:r>
    </w:p>
    <w:p w:rsidR="001D34C8" w:rsidRPr="0074144F" w:rsidRDefault="001D34C8" w:rsidP="001D34C8">
      <w:pPr>
        <w:rPr>
          <w:lang w:val="fr-CA"/>
        </w:rPr>
      </w:pPr>
      <w:r w:rsidRPr="0074144F">
        <w:rPr>
          <w:lang w:val="fr-CA"/>
        </w:rPr>
        <w:t xml:space="preserve">Une solution est  </w:t>
      </w:r>
      <w:r w:rsidR="00DE22C0" w:rsidRPr="00AD0B11">
        <w:rPr>
          <w:position w:val="-6"/>
        </w:rPr>
        <w:object w:dxaOrig="300" w:dyaOrig="320">
          <v:shape id="_x0000_i1036" type="#_x0000_t75" style="width:15pt;height:15.75pt" o:ole="">
            <v:imagedata r:id="rId31" o:title=""/>
          </v:shape>
          <o:OLEObject Type="Embed" ProgID="Equation.DSMT4" ShapeID="_x0000_i1036" DrawAspect="Content" ObjectID="_1408091654" r:id="rId32"/>
        </w:object>
      </w:r>
      <w:r w:rsidRPr="0074144F">
        <w:rPr>
          <w:lang w:val="fr-CA"/>
        </w:rPr>
        <w:t xml:space="preserve"> on remplace dans l’équation  et on trouve </w:t>
      </w:r>
      <w:r w:rsidR="00DE22C0" w:rsidRPr="00AD0B11">
        <w:rPr>
          <w:position w:val="-4"/>
        </w:rPr>
        <w:object w:dxaOrig="180" w:dyaOrig="200">
          <v:shape id="_x0000_i1037" type="#_x0000_t75" style="width:8.25pt;height:10.5pt" o:ole="">
            <v:imagedata r:id="rId33" o:title=""/>
          </v:shape>
          <o:OLEObject Type="Embed" ProgID="Equation.DSMT4" ShapeID="_x0000_i1037" DrawAspect="Content" ObjectID="_1408091655" r:id="rId34"/>
        </w:object>
      </w:r>
      <w:r w:rsidRPr="0074144F">
        <w:rPr>
          <w:lang w:val="fr-CA"/>
        </w:rPr>
        <w:t> :</w:t>
      </w:r>
    </w:p>
    <w:p w:rsidR="001D34C8" w:rsidRPr="001D34C8" w:rsidRDefault="00E47EF0" w:rsidP="001D34C8">
      <w:r w:rsidRPr="00E47EF0">
        <w:rPr>
          <w:position w:val="-60"/>
        </w:rPr>
        <w:object w:dxaOrig="1500" w:dyaOrig="1320">
          <v:shape id="_x0000_i1038" type="#_x0000_t75" style="width:75pt;height:65.25pt" o:ole="">
            <v:imagedata r:id="rId35" o:title=""/>
          </v:shape>
          <o:OLEObject Type="Embed" ProgID="Equation.DSMT4" ShapeID="_x0000_i1038" DrawAspect="Content" ObjectID="_1408091656" r:id="rId36"/>
        </w:object>
      </w:r>
      <w:r w:rsidR="001D34C8" w:rsidRPr="001D34C8">
        <w:t xml:space="preserve"> Donc,</w:t>
      </w:r>
    </w:p>
    <w:p w:rsidR="001D34C8" w:rsidRPr="001D34C8" w:rsidRDefault="00AD0B11" w:rsidP="001D34C8">
      <w:r w:rsidRPr="00E47EF0">
        <w:rPr>
          <w:position w:val="-10"/>
        </w:rPr>
        <w:object w:dxaOrig="3379" w:dyaOrig="360">
          <v:shape id="_x0000_i1039" type="#_x0000_t75" style="width:169.5pt;height:18.75pt" o:ole="">
            <v:imagedata r:id="rId37" o:title=""/>
          </v:shape>
          <o:OLEObject Type="Embed" ProgID="Equation.DSMT4" ShapeID="_x0000_i1039" DrawAspect="Content" ObjectID="_1408091657" r:id="rId38"/>
        </w:object>
      </w:r>
    </w:p>
    <w:p w:rsidR="001D34C8" w:rsidRPr="001D34C8" w:rsidRDefault="00AD0B11" w:rsidP="001D34C8">
      <w:r w:rsidRPr="00E47EF0">
        <w:rPr>
          <w:position w:val="-6"/>
        </w:rPr>
        <w:object w:dxaOrig="2180" w:dyaOrig="320">
          <v:shape id="_x0000_i1040" type="#_x0000_t75" style="width:109.5pt;height:15.75pt" o:ole="">
            <v:imagedata r:id="rId39" o:title=""/>
          </v:shape>
          <o:OLEObject Type="Embed" ProgID="Equation.DSMT4" ShapeID="_x0000_i1040" DrawAspect="Content" ObjectID="_1408091658" r:id="rId40"/>
        </w:object>
      </w:r>
    </w:p>
    <w:p w:rsidR="001D34C8" w:rsidRPr="001D34C8" w:rsidRDefault="00E47EF0" w:rsidP="001D34C8">
      <w:r w:rsidRPr="00E47EF0">
        <w:rPr>
          <w:position w:val="-12"/>
        </w:rPr>
        <w:object w:dxaOrig="2060" w:dyaOrig="400">
          <v:shape id="_x0000_i1041" type="#_x0000_t75" style="width:102.75pt;height:19.5pt" o:ole="">
            <v:imagedata r:id="rId41" o:title=""/>
          </v:shape>
          <o:OLEObject Type="Embed" ProgID="Equation.DSMT4" ShapeID="_x0000_i1041" DrawAspect="Content" ObjectID="_1408091659" r:id="rId42"/>
        </w:object>
      </w:r>
    </w:p>
    <w:p w:rsidR="001D34C8" w:rsidRPr="001D34C8" w:rsidRDefault="001D34C8" w:rsidP="001D34C8">
      <w:r w:rsidRPr="001D34C8">
        <w:t>On suppose :</w:t>
      </w:r>
    </w:p>
    <w:p w:rsidR="001D34C8" w:rsidRPr="001D34C8" w:rsidRDefault="00AD0B11" w:rsidP="001D34C8">
      <w:r w:rsidRPr="00E47EF0">
        <w:rPr>
          <w:position w:val="-12"/>
        </w:rPr>
        <w:object w:dxaOrig="2620" w:dyaOrig="380">
          <v:shape id="_x0000_i1042" type="#_x0000_t75" style="width:130.5pt;height:18.75pt" o:ole="">
            <v:imagedata r:id="rId43" o:title=""/>
          </v:shape>
          <o:OLEObject Type="Embed" ProgID="Equation.DSMT4" ShapeID="_x0000_i1042" DrawAspect="Content" ObjectID="_1408091660" r:id="rId44"/>
        </w:object>
      </w:r>
    </w:p>
    <w:p w:rsidR="001D34C8" w:rsidRPr="001D34C8" w:rsidRDefault="001D34C8" w:rsidP="001D34C8">
      <w:r w:rsidRPr="001D34C8">
        <w:t>Alors,</w:t>
      </w:r>
    </w:p>
    <w:p w:rsidR="001D34C8" w:rsidRDefault="00E47EF0" w:rsidP="001D34C8">
      <w:r w:rsidRPr="00E47EF0">
        <w:rPr>
          <w:position w:val="-10"/>
        </w:rPr>
        <w:object w:dxaOrig="2520" w:dyaOrig="380">
          <v:shape id="_x0000_i1043" type="#_x0000_t75" style="width:126pt;height:18.75pt" o:ole="">
            <v:imagedata r:id="rId45" o:title=""/>
          </v:shape>
          <o:OLEObject Type="Embed" ProgID="Equation.DSMT4" ShapeID="_x0000_i1043" DrawAspect="Content" ObjectID="_1408091661" r:id="rId46"/>
        </w:object>
      </w:r>
    </w:p>
    <w:p w:rsidR="00675DDD" w:rsidRDefault="00940167" w:rsidP="00675DDD">
      <w:pPr>
        <w:pStyle w:val="Heading1"/>
      </w:pPr>
      <w:r>
        <w:t>Équation numéro 3</w:t>
      </w:r>
      <w:r w:rsidRPr="001D34C8">
        <w:t>:</w:t>
      </w:r>
    </w:p>
    <w:p w:rsidR="00940167" w:rsidRDefault="00940167" w:rsidP="00940167">
      <w:r w:rsidRPr="001D34C8">
        <w:rPr>
          <w:position w:val="-24"/>
        </w:rPr>
        <w:object w:dxaOrig="2060" w:dyaOrig="660">
          <v:shape id="_x0000_i1044" type="#_x0000_t75" style="width:102.75pt;height:33.75pt" o:ole="">
            <v:imagedata r:id="rId47" o:title=""/>
          </v:shape>
          <o:OLEObject Type="Embed" ProgID="Equation.DSMT4" ShapeID="_x0000_i1044" DrawAspect="Content" ObjectID="_1408091662" r:id="rId48"/>
        </w:object>
      </w:r>
    </w:p>
    <w:p w:rsidR="00DA74BA" w:rsidRPr="0074144F" w:rsidRDefault="00DA74BA" w:rsidP="00DA74BA">
      <w:pPr>
        <w:rPr>
          <w:lang w:val="fr-CA"/>
        </w:rPr>
      </w:pPr>
      <w:r w:rsidRPr="0074144F">
        <w:rPr>
          <w:lang w:val="fr-CA"/>
        </w:rPr>
        <w:t xml:space="preserve">Une solution est  </w:t>
      </w:r>
      <w:r w:rsidRPr="00AD0B11">
        <w:rPr>
          <w:position w:val="-6"/>
        </w:rPr>
        <w:object w:dxaOrig="300" w:dyaOrig="320">
          <v:shape id="_x0000_i1045" type="#_x0000_t75" style="width:15pt;height:15.75pt" o:ole="">
            <v:imagedata r:id="rId31" o:title=""/>
          </v:shape>
          <o:OLEObject Type="Embed" ProgID="Equation.DSMT4" ShapeID="_x0000_i1045" DrawAspect="Content" ObjectID="_1408091663" r:id="rId49"/>
        </w:object>
      </w:r>
      <w:r w:rsidRPr="0074144F">
        <w:rPr>
          <w:lang w:val="fr-CA"/>
        </w:rPr>
        <w:t xml:space="preserve"> on remplace dans l’équation  et on trouve </w:t>
      </w:r>
      <w:r w:rsidRPr="00AD0B11">
        <w:rPr>
          <w:position w:val="-4"/>
        </w:rPr>
        <w:object w:dxaOrig="180" w:dyaOrig="200">
          <v:shape id="_x0000_i1046" type="#_x0000_t75" style="width:8.25pt;height:10.5pt" o:ole="">
            <v:imagedata r:id="rId33" o:title=""/>
          </v:shape>
          <o:OLEObject Type="Embed" ProgID="Equation.DSMT4" ShapeID="_x0000_i1046" DrawAspect="Content" ObjectID="_1408091664" r:id="rId50"/>
        </w:object>
      </w:r>
      <w:r w:rsidRPr="0074144F">
        <w:rPr>
          <w:lang w:val="fr-CA"/>
        </w:rPr>
        <w:t> :</w:t>
      </w:r>
    </w:p>
    <w:p w:rsidR="00DA74BA" w:rsidRPr="001D34C8" w:rsidRDefault="00DA74BA" w:rsidP="00DA74BA">
      <w:r w:rsidRPr="00E47EF0">
        <w:rPr>
          <w:position w:val="-60"/>
        </w:rPr>
        <w:object w:dxaOrig="1500" w:dyaOrig="1320">
          <v:shape id="_x0000_i1047" type="#_x0000_t75" style="width:75pt;height:65.25pt" o:ole="">
            <v:imagedata r:id="rId35" o:title=""/>
          </v:shape>
          <o:OLEObject Type="Embed" ProgID="Equation.DSMT4" ShapeID="_x0000_i1047" DrawAspect="Content" ObjectID="_1408091665" r:id="rId51"/>
        </w:object>
      </w:r>
      <w:r w:rsidRPr="001D34C8">
        <w:t xml:space="preserve"> Donc,</w:t>
      </w:r>
    </w:p>
    <w:p w:rsidR="00DA74BA" w:rsidRPr="001D34C8" w:rsidRDefault="00DA74BA" w:rsidP="00DA74BA">
      <w:r w:rsidRPr="00E47EF0">
        <w:rPr>
          <w:position w:val="-10"/>
        </w:rPr>
        <w:object w:dxaOrig="3360" w:dyaOrig="360">
          <v:shape id="_x0000_i1048" type="#_x0000_t75" style="width:167.25pt;height:18.75pt" o:ole="">
            <v:imagedata r:id="rId52" o:title=""/>
          </v:shape>
          <o:OLEObject Type="Embed" ProgID="Equation.DSMT4" ShapeID="_x0000_i1048" DrawAspect="Content" ObjectID="_1408091666" r:id="rId53"/>
        </w:object>
      </w:r>
    </w:p>
    <w:p w:rsidR="00EC3904" w:rsidRDefault="003C0830" w:rsidP="00EC3904">
      <w:r w:rsidRPr="00E47EF0">
        <w:rPr>
          <w:position w:val="-6"/>
        </w:rPr>
        <w:object w:dxaOrig="2120" w:dyaOrig="320">
          <v:shape id="_x0000_i1049" type="#_x0000_t75" style="width:105.75pt;height:15.75pt" o:ole="">
            <v:imagedata r:id="rId54" o:title=""/>
          </v:shape>
          <o:OLEObject Type="Embed" ProgID="Equation.DSMT4" ShapeID="_x0000_i1049" DrawAspect="Content" ObjectID="_1408091667" r:id="rId55"/>
        </w:object>
      </w:r>
    </w:p>
    <w:p w:rsidR="00F2159B" w:rsidRPr="00F2159B" w:rsidRDefault="00AF3764" w:rsidP="00675DDD">
      <w:pPr>
        <w:pStyle w:val="Heading2"/>
      </w:pPr>
      <w:r>
        <w:t>Solution exponentiel</w:t>
      </w:r>
    </w:p>
    <w:p w:rsidR="00EC3904" w:rsidRDefault="00466903" w:rsidP="00EC3904">
      <w:r w:rsidRPr="00466903">
        <w:rPr>
          <w:noProof/>
          <w:position w:val="-10"/>
        </w:rPr>
        <w:lastRenderedPageBreak/>
        <w:pict>
          <v:shape id="_x0000_s1063" type="#_x0000_t75" style="position:absolute;margin-left:0;margin-top:-.05pt;width:93.75pt;height:18pt;z-index:251660288;mso-position-horizontal:left">
            <v:imagedata r:id="rId56" o:title=""/>
            <w10:wrap type="square" side="right"/>
          </v:shape>
          <o:OLEObject Type="Embed" ProgID="Equation.DSMT4" ShapeID="_x0000_s1063" DrawAspect="Content" ObjectID="_1408091678" r:id="rId57"/>
        </w:pict>
      </w:r>
      <w:r w:rsidR="00675DDD">
        <w:br w:type="textWrapping" w:clear="all"/>
      </w:r>
    </w:p>
    <w:p w:rsidR="004126B7" w:rsidRPr="004126B7" w:rsidRDefault="00F2159B" w:rsidP="00675DDD">
      <w:pPr>
        <w:pStyle w:val="Heading2"/>
      </w:pPr>
      <w:r w:rsidRPr="00F2159B">
        <w:t>Solution</w:t>
      </w:r>
      <w:r>
        <w:t xml:space="preserve"> hyperbolique</w:t>
      </w:r>
    </w:p>
    <w:p w:rsidR="00F2159B" w:rsidRPr="003433A4" w:rsidRDefault="003433A4" w:rsidP="003433A4">
      <w:r w:rsidRPr="003433A4">
        <w:t xml:space="preserve">Avec, </w:t>
      </w:r>
      <w:r w:rsidR="00083F17" w:rsidRPr="003433A4">
        <w:rPr>
          <w:position w:val="-24"/>
        </w:rPr>
        <w:object w:dxaOrig="4120" w:dyaOrig="660">
          <v:shape id="_x0000_i1050" type="#_x0000_t75" style="width:205.5pt;height:33pt" o:ole="">
            <v:imagedata r:id="rId58" o:title=""/>
          </v:shape>
          <o:OLEObject Type="Embed" ProgID="Equation.DSMT4" ShapeID="_x0000_i1050" DrawAspect="Content" ObjectID="_1408091668" r:id="rId59"/>
        </w:object>
      </w:r>
      <w:r w:rsidR="00953E92">
        <w:t xml:space="preserve"> on peut </w:t>
      </w:r>
      <w:r w:rsidR="00E757DD">
        <w:t>écrire:</w:t>
      </w:r>
    </w:p>
    <w:p w:rsidR="00940167" w:rsidRDefault="004126B7" w:rsidP="001D34C8">
      <w:pPr>
        <w:rPr>
          <w:position w:val="-10"/>
        </w:rPr>
      </w:pPr>
      <w:r w:rsidRPr="00EC3904">
        <w:rPr>
          <w:position w:val="-10"/>
        </w:rPr>
        <w:object w:dxaOrig="2840" w:dyaOrig="320">
          <v:shape id="_x0000_i1051" type="#_x0000_t75" style="width:142.5pt;height:15.75pt" o:ole="">
            <v:imagedata r:id="rId60" o:title=""/>
          </v:shape>
          <o:OLEObject Type="Embed" ProgID="Equation.DSMT4" ShapeID="_x0000_i1051" DrawAspect="Content" ObjectID="_1408091669" r:id="rId61"/>
        </w:object>
      </w:r>
    </w:p>
    <w:p w:rsidR="007A489A" w:rsidRPr="007A489A" w:rsidRDefault="007A489A" w:rsidP="00675DDD">
      <w:pPr>
        <w:pStyle w:val="Heading1"/>
      </w:pPr>
      <w:r w:rsidRPr="007A489A">
        <w:t>Résumé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7A489A" w:rsidTr="007A489A">
        <w:tc>
          <w:tcPr>
            <w:tcW w:w="4788" w:type="dxa"/>
          </w:tcPr>
          <w:p w:rsidR="007A489A" w:rsidRDefault="007A489A" w:rsidP="001D34C8">
            <w:pPr>
              <w:rPr>
                <w:position w:val="-10"/>
              </w:rPr>
            </w:pPr>
            <w:r>
              <w:rPr>
                <w:b/>
              </w:rPr>
              <w:t>É</w:t>
            </w:r>
            <w:r w:rsidRPr="001D34C8">
              <w:rPr>
                <w:b/>
              </w:rPr>
              <w:t>quations différentielles</w:t>
            </w:r>
          </w:p>
        </w:tc>
        <w:tc>
          <w:tcPr>
            <w:tcW w:w="4788" w:type="dxa"/>
          </w:tcPr>
          <w:p w:rsidR="007A489A" w:rsidRPr="007A489A" w:rsidRDefault="007A489A" w:rsidP="001D34C8">
            <w:pPr>
              <w:rPr>
                <w:b/>
                <w:position w:val="-10"/>
              </w:rPr>
            </w:pPr>
            <w:r w:rsidRPr="007A489A">
              <w:rPr>
                <w:b/>
                <w:position w:val="-10"/>
              </w:rPr>
              <w:t>Solution</w:t>
            </w:r>
          </w:p>
        </w:tc>
      </w:tr>
      <w:tr w:rsidR="007A489A" w:rsidTr="00AF3764">
        <w:tc>
          <w:tcPr>
            <w:tcW w:w="4788" w:type="dxa"/>
            <w:vAlign w:val="center"/>
          </w:tcPr>
          <w:p w:rsidR="007A489A" w:rsidRDefault="00AF3764" w:rsidP="00AF3764">
            <w:pPr>
              <w:rPr>
                <w:position w:val="-10"/>
              </w:rPr>
            </w:pPr>
            <w:r w:rsidRPr="001D34C8">
              <w:rPr>
                <w:position w:val="-24"/>
              </w:rPr>
              <w:object w:dxaOrig="1939" w:dyaOrig="620">
                <v:shape id="_x0000_i1052" type="#_x0000_t75" style="width:96pt;height:30.75pt" o:ole="">
                  <v:imagedata r:id="rId7" o:title=""/>
                </v:shape>
                <o:OLEObject Type="Embed" ProgID="Equation.DSMT4" ShapeID="_x0000_i1052" DrawAspect="Content" ObjectID="_1408091670" r:id="rId62"/>
              </w:object>
            </w:r>
          </w:p>
        </w:tc>
        <w:tc>
          <w:tcPr>
            <w:tcW w:w="4788" w:type="dxa"/>
          </w:tcPr>
          <w:p w:rsidR="007A489A" w:rsidRDefault="00AF3764" w:rsidP="001D34C8">
            <w:pPr>
              <w:rPr>
                <w:position w:val="-10"/>
              </w:rPr>
            </w:pPr>
            <w:r w:rsidRPr="00E47EF0">
              <w:rPr>
                <w:position w:val="-10"/>
              </w:rPr>
              <w:object w:dxaOrig="1280" w:dyaOrig="400">
                <v:shape id="_x0000_i1053" type="#_x0000_t75" style="width:63.75pt;height:19.5pt" o:ole="">
                  <v:imagedata r:id="rId13" o:title=""/>
                </v:shape>
                <o:OLEObject Type="Embed" ProgID="Equation.DSMT4" ShapeID="_x0000_i1053" DrawAspect="Content" ObjectID="_1408091671" r:id="rId63"/>
              </w:object>
            </w:r>
          </w:p>
        </w:tc>
      </w:tr>
      <w:tr w:rsidR="007A489A" w:rsidTr="00AF3764">
        <w:tc>
          <w:tcPr>
            <w:tcW w:w="4788" w:type="dxa"/>
            <w:vAlign w:val="center"/>
          </w:tcPr>
          <w:p w:rsidR="007A489A" w:rsidRDefault="00AF3764" w:rsidP="00AF3764">
            <w:pPr>
              <w:rPr>
                <w:position w:val="-10"/>
              </w:rPr>
            </w:pPr>
            <w:r w:rsidRPr="001D34C8">
              <w:rPr>
                <w:position w:val="-24"/>
              </w:rPr>
              <w:object w:dxaOrig="2060" w:dyaOrig="660">
                <v:shape id="_x0000_i1054" type="#_x0000_t75" style="width:102.75pt;height:33.75pt" o:ole="">
                  <v:imagedata r:id="rId15" o:title=""/>
                </v:shape>
                <o:OLEObject Type="Embed" ProgID="Equation.DSMT4" ShapeID="_x0000_i1054" DrawAspect="Content" ObjectID="_1408091672" r:id="rId64"/>
              </w:object>
            </w:r>
          </w:p>
        </w:tc>
        <w:tc>
          <w:tcPr>
            <w:tcW w:w="4788" w:type="dxa"/>
          </w:tcPr>
          <w:p w:rsidR="00AF3764" w:rsidRPr="00AF3764" w:rsidRDefault="00AF3764" w:rsidP="001D34C8">
            <w:pPr>
              <w:rPr>
                <w:b/>
              </w:rPr>
            </w:pPr>
            <w:r w:rsidRPr="001D34C8">
              <w:rPr>
                <w:b/>
              </w:rPr>
              <w:t>Solution en forme réelle</w:t>
            </w:r>
          </w:p>
          <w:p w:rsidR="007A489A" w:rsidRDefault="00AF3764" w:rsidP="001D34C8">
            <w:pPr>
              <w:rPr>
                <w:position w:val="-14"/>
              </w:rPr>
            </w:pPr>
            <w:r w:rsidRPr="00E47EF0">
              <w:rPr>
                <w:position w:val="-14"/>
              </w:rPr>
              <w:object w:dxaOrig="3540" w:dyaOrig="400">
                <v:shape id="_x0000_i1055" type="#_x0000_t75" style="width:177pt;height:19.5pt" o:ole="">
                  <v:imagedata r:id="rId29" o:title=""/>
                </v:shape>
                <o:OLEObject Type="Embed" ProgID="Equation.DSMT4" ShapeID="_x0000_i1055" DrawAspect="Content" ObjectID="_1408091673" r:id="rId65"/>
              </w:object>
            </w:r>
          </w:p>
          <w:p w:rsidR="00AF3764" w:rsidRPr="00AF3764" w:rsidRDefault="00AF3764" w:rsidP="001D34C8">
            <w:pPr>
              <w:rPr>
                <w:b/>
              </w:rPr>
            </w:pPr>
            <w:r w:rsidRPr="001D34C8">
              <w:rPr>
                <w:b/>
              </w:rPr>
              <w:t>Solution en forme complexe</w:t>
            </w:r>
          </w:p>
          <w:p w:rsidR="00AF3764" w:rsidRDefault="00AF3764" w:rsidP="001D34C8">
            <w:pPr>
              <w:rPr>
                <w:position w:val="-10"/>
              </w:rPr>
            </w:pPr>
            <w:r w:rsidRPr="00E47EF0">
              <w:rPr>
                <w:position w:val="-10"/>
              </w:rPr>
              <w:object w:dxaOrig="2520" w:dyaOrig="380">
                <v:shape id="_x0000_i1056" type="#_x0000_t75" style="width:126pt;height:18.75pt" o:ole="">
                  <v:imagedata r:id="rId45" o:title=""/>
                </v:shape>
                <o:OLEObject Type="Embed" ProgID="Equation.DSMT4" ShapeID="_x0000_i1056" DrawAspect="Content" ObjectID="_1408091674" r:id="rId66"/>
              </w:object>
            </w:r>
          </w:p>
        </w:tc>
      </w:tr>
      <w:tr w:rsidR="007A489A" w:rsidTr="00AF3764">
        <w:tc>
          <w:tcPr>
            <w:tcW w:w="4788" w:type="dxa"/>
            <w:vAlign w:val="center"/>
          </w:tcPr>
          <w:p w:rsidR="007A489A" w:rsidRDefault="00AF3764" w:rsidP="00AF3764">
            <w:pPr>
              <w:rPr>
                <w:position w:val="-10"/>
              </w:rPr>
            </w:pPr>
            <w:r w:rsidRPr="001D34C8">
              <w:rPr>
                <w:position w:val="-24"/>
              </w:rPr>
              <w:object w:dxaOrig="2060" w:dyaOrig="660">
                <v:shape id="_x0000_i1057" type="#_x0000_t75" style="width:102.75pt;height:33.75pt" o:ole="">
                  <v:imagedata r:id="rId47" o:title=""/>
                </v:shape>
                <o:OLEObject Type="Embed" ProgID="Equation.DSMT4" ShapeID="_x0000_i1057" DrawAspect="Content" ObjectID="_1408091675" r:id="rId67"/>
              </w:object>
            </w:r>
          </w:p>
        </w:tc>
        <w:tc>
          <w:tcPr>
            <w:tcW w:w="4788" w:type="dxa"/>
          </w:tcPr>
          <w:p w:rsidR="00AF3764" w:rsidRDefault="00AF3764" w:rsidP="001D34C8">
            <w:pPr>
              <w:rPr>
                <w:position w:val="-10"/>
              </w:rPr>
            </w:pPr>
            <w:r w:rsidRPr="00F2159B">
              <w:rPr>
                <w:b/>
              </w:rPr>
              <w:t>Solution exponentiel </w:t>
            </w:r>
          </w:p>
          <w:p w:rsidR="007A489A" w:rsidRDefault="00AF3764" w:rsidP="001D34C8">
            <w:pPr>
              <w:rPr>
                <w:position w:val="-10"/>
              </w:rPr>
            </w:pPr>
            <w:r w:rsidRPr="00EC3904">
              <w:rPr>
                <w:position w:val="-10"/>
              </w:rPr>
              <w:object w:dxaOrig="1860" w:dyaOrig="360">
                <v:shape id="_x0000_i1058" type="#_x0000_t75" style="width:93.75pt;height:18.75pt" o:ole="">
                  <v:imagedata r:id="rId68" o:title=""/>
                </v:shape>
                <o:OLEObject Type="Embed" ProgID="Equation.DSMT4" ShapeID="_x0000_i1058" DrawAspect="Content" ObjectID="_1408091676" r:id="rId69"/>
              </w:object>
            </w:r>
          </w:p>
          <w:p w:rsidR="00AF3764" w:rsidRPr="00AF3764" w:rsidRDefault="00AF3764" w:rsidP="001D34C8">
            <w:pPr>
              <w:rPr>
                <w:b/>
              </w:rPr>
            </w:pPr>
            <w:r w:rsidRPr="00F2159B">
              <w:rPr>
                <w:b/>
              </w:rPr>
              <w:t>Solution</w:t>
            </w:r>
            <w:r>
              <w:rPr>
                <w:b/>
              </w:rPr>
              <w:t xml:space="preserve"> hyperbolique</w:t>
            </w:r>
          </w:p>
          <w:p w:rsidR="00AF3764" w:rsidRDefault="00AF3764" w:rsidP="001D34C8">
            <w:pPr>
              <w:rPr>
                <w:position w:val="-10"/>
              </w:rPr>
            </w:pPr>
            <w:r w:rsidRPr="00EC3904">
              <w:rPr>
                <w:position w:val="-10"/>
              </w:rPr>
              <w:object w:dxaOrig="2840" w:dyaOrig="320">
                <v:shape id="_x0000_i1059" type="#_x0000_t75" style="width:142.5pt;height:15.75pt" o:ole="">
                  <v:imagedata r:id="rId60" o:title=""/>
                </v:shape>
                <o:OLEObject Type="Embed" ProgID="Equation.DSMT4" ShapeID="_x0000_i1059" DrawAspect="Content" ObjectID="_1408091677" r:id="rId70"/>
              </w:object>
            </w:r>
          </w:p>
        </w:tc>
      </w:tr>
    </w:tbl>
    <w:p w:rsidR="007A489A" w:rsidRDefault="007A489A" w:rsidP="001D34C8">
      <w:pPr>
        <w:rPr>
          <w:position w:val="-10"/>
        </w:rPr>
      </w:pPr>
    </w:p>
    <w:p w:rsidR="007A489A" w:rsidRPr="001D34C8" w:rsidRDefault="007A489A" w:rsidP="001D34C8"/>
    <w:sectPr w:rsidR="007A489A" w:rsidRPr="001D34C8" w:rsidSect="00273C0A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0B47" w:rsidRDefault="00E90B47" w:rsidP="00301A1E">
      <w:pPr>
        <w:spacing w:after="0" w:line="240" w:lineRule="auto"/>
      </w:pPr>
      <w:r>
        <w:separator/>
      </w:r>
    </w:p>
  </w:endnote>
  <w:endnote w:type="continuationSeparator" w:id="0">
    <w:p w:rsidR="00E90B47" w:rsidRDefault="00E90B47" w:rsidP="00301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44F" w:rsidRDefault="0074144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03313"/>
      <w:docPartObj>
        <w:docPartGallery w:val="Page Numbers (Bottom of Page)"/>
        <w:docPartUnique/>
      </w:docPartObj>
    </w:sdtPr>
    <w:sdtContent>
      <w:p w:rsidR="0074144F" w:rsidRDefault="00466903">
        <w:pPr>
          <w:pStyle w:val="Footer"/>
          <w:jc w:val="center"/>
        </w:pPr>
        <w:r>
          <w:fldChar w:fldCharType="begin"/>
        </w:r>
        <w:r w:rsidR="0074144F">
          <w:instrText xml:space="preserve"> PAGE   \* MERGEFORMAT </w:instrText>
        </w:r>
        <w:r>
          <w:fldChar w:fldCharType="separate"/>
        </w:r>
        <w:r w:rsidR="00954857">
          <w:rPr>
            <w:noProof/>
          </w:rPr>
          <w:t>1</w:t>
        </w:r>
        <w:r>
          <w:fldChar w:fldCharType="end"/>
        </w:r>
      </w:p>
    </w:sdtContent>
  </w:sdt>
  <w:p w:rsidR="00301A1E" w:rsidRDefault="00301A1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44F" w:rsidRDefault="0074144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0B47" w:rsidRDefault="00E90B47" w:rsidP="00301A1E">
      <w:pPr>
        <w:spacing w:after="0" w:line="240" w:lineRule="auto"/>
      </w:pPr>
      <w:r>
        <w:separator/>
      </w:r>
    </w:p>
  </w:footnote>
  <w:footnote w:type="continuationSeparator" w:id="0">
    <w:p w:rsidR="00E90B47" w:rsidRDefault="00E90B47" w:rsidP="00301A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44F" w:rsidRDefault="0074144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44F" w:rsidRDefault="0074144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44F" w:rsidRDefault="0074144F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activeWritingStyle w:appName="MSWord" w:lang="en-US" w:vendorID="64" w:dllVersion="131078" w:nlCheck="1" w:checkStyle="1"/>
  <w:activeWritingStyle w:appName="MSWord" w:lang="fr-CA" w:vendorID="64" w:dllVersion="131078" w:nlCheck="1" w:checkStyle="1"/>
  <w:proofState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A76AE"/>
    <w:rsid w:val="000566B8"/>
    <w:rsid w:val="00056788"/>
    <w:rsid w:val="00083F17"/>
    <w:rsid w:val="000B7212"/>
    <w:rsid w:val="000D6230"/>
    <w:rsid w:val="00192F78"/>
    <w:rsid w:val="00195919"/>
    <w:rsid w:val="00196A36"/>
    <w:rsid w:val="001C59A7"/>
    <w:rsid w:val="001D34C8"/>
    <w:rsid w:val="00231A4E"/>
    <w:rsid w:val="00253989"/>
    <w:rsid w:val="00273C0A"/>
    <w:rsid w:val="00274355"/>
    <w:rsid w:val="00292848"/>
    <w:rsid w:val="002B3AB7"/>
    <w:rsid w:val="002C5CD4"/>
    <w:rsid w:val="002E4173"/>
    <w:rsid w:val="00301A1E"/>
    <w:rsid w:val="003174F2"/>
    <w:rsid w:val="003433A4"/>
    <w:rsid w:val="003C0830"/>
    <w:rsid w:val="003E2F6E"/>
    <w:rsid w:val="003F1D63"/>
    <w:rsid w:val="003F45D7"/>
    <w:rsid w:val="004126B7"/>
    <w:rsid w:val="00466903"/>
    <w:rsid w:val="004943FD"/>
    <w:rsid w:val="004C06CA"/>
    <w:rsid w:val="00535394"/>
    <w:rsid w:val="00570603"/>
    <w:rsid w:val="00656833"/>
    <w:rsid w:val="00675DDD"/>
    <w:rsid w:val="006E176D"/>
    <w:rsid w:val="0074144F"/>
    <w:rsid w:val="00743363"/>
    <w:rsid w:val="0079577E"/>
    <w:rsid w:val="007A489A"/>
    <w:rsid w:val="007A76AE"/>
    <w:rsid w:val="007E1B5B"/>
    <w:rsid w:val="007E5796"/>
    <w:rsid w:val="00806DA0"/>
    <w:rsid w:val="00906EB7"/>
    <w:rsid w:val="00914EFD"/>
    <w:rsid w:val="00940167"/>
    <w:rsid w:val="00953E92"/>
    <w:rsid w:val="00954857"/>
    <w:rsid w:val="00957F36"/>
    <w:rsid w:val="009B6264"/>
    <w:rsid w:val="00AD0B11"/>
    <w:rsid w:val="00AF3764"/>
    <w:rsid w:val="00B65965"/>
    <w:rsid w:val="00B76E7B"/>
    <w:rsid w:val="00B94670"/>
    <w:rsid w:val="00BD5F75"/>
    <w:rsid w:val="00BE1132"/>
    <w:rsid w:val="00C55B89"/>
    <w:rsid w:val="00C80CE1"/>
    <w:rsid w:val="00CD7218"/>
    <w:rsid w:val="00D764AD"/>
    <w:rsid w:val="00DA74BA"/>
    <w:rsid w:val="00DE22C0"/>
    <w:rsid w:val="00DF185D"/>
    <w:rsid w:val="00E47EF0"/>
    <w:rsid w:val="00E757DD"/>
    <w:rsid w:val="00E90B47"/>
    <w:rsid w:val="00EA3EB7"/>
    <w:rsid w:val="00EC0E1D"/>
    <w:rsid w:val="00EC3904"/>
    <w:rsid w:val="00F149FE"/>
    <w:rsid w:val="00F2159B"/>
    <w:rsid w:val="00F27DE6"/>
    <w:rsid w:val="00F974D4"/>
    <w:rsid w:val="00FA2B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9A7"/>
  </w:style>
  <w:style w:type="paragraph" w:styleId="Heading1">
    <w:name w:val="heading 1"/>
    <w:basedOn w:val="Normal"/>
    <w:next w:val="Normal"/>
    <w:link w:val="Heading1Char"/>
    <w:uiPriority w:val="9"/>
    <w:qFormat/>
    <w:rsid w:val="001C59A7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C59A7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C59A7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59A7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59A7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59A7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59A7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59A7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59A7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A76A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59A7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301A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01A1E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301A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1A1E"/>
    <w:rPr>
      <w:lang w:val="fr-CA"/>
    </w:rPr>
  </w:style>
  <w:style w:type="paragraph" w:styleId="Title">
    <w:name w:val="Title"/>
    <w:basedOn w:val="Normal"/>
    <w:next w:val="Normal"/>
    <w:link w:val="TitleChar"/>
    <w:uiPriority w:val="10"/>
    <w:qFormat/>
    <w:rsid w:val="001C59A7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C59A7"/>
    <w:rPr>
      <w:rFonts w:asciiTheme="majorHAnsi" w:eastAsiaTheme="majorEastAsia" w:hAnsiTheme="majorHAnsi" w:cstheme="majorBidi"/>
      <w:spacing w:val="5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231A4E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C59A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C59A7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59A7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C59A7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59A7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59A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59A7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59A7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C59A7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C59A7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1C59A7"/>
    <w:rPr>
      <w:b/>
      <w:bCs/>
    </w:rPr>
  </w:style>
  <w:style w:type="character" w:styleId="Emphasis">
    <w:name w:val="Emphasis"/>
    <w:uiPriority w:val="20"/>
    <w:qFormat/>
    <w:rsid w:val="001C59A7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1C59A7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C59A7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1C59A7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1C59A7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59A7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59A7"/>
    <w:rPr>
      <w:b/>
      <w:bCs/>
      <w:i/>
      <w:iCs/>
    </w:rPr>
  </w:style>
  <w:style w:type="character" w:styleId="SubtleEmphasis">
    <w:name w:val="Subtle Emphasis"/>
    <w:uiPriority w:val="19"/>
    <w:qFormat/>
    <w:rsid w:val="001C59A7"/>
    <w:rPr>
      <w:i/>
      <w:iCs/>
    </w:rPr>
  </w:style>
  <w:style w:type="character" w:styleId="IntenseEmphasis">
    <w:name w:val="Intense Emphasis"/>
    <w:uiPriority w:val="21"/>
    <w:qFormat/>
    <w:rsid w:val="001C59A7"/>
    <w:rPr>
      <w:b/>
      <w:bCs/>
    </w:rPr>
  </w:style>
  <w:style w:type="character" w:styleId="SubtleReference">
    <w:name w:val="Subtle Reference"/>
    <w:uiPriority w:val="31"/>
    <w:qFormat/>
    <w:rsid w:val="001C59A7"/>
    <w:rPr>
      <w:smallCaps/>
    </w:rPr>
  </w:style>
  <w:style w:type="character" w:styleId="IntenseReference">
    <w:name w:val="Intense Reference"/>
    <w:uiPriority w:val="32"/>
    <w:qFormat/>
    <w:rsid w:val="001C59A7"/>
    <w:rPr>
      <w:smallCaps/>
      <w:spacing w:val="5"/>
      <w:u w:val="single"/>
    </w:rPr>
  </w:style>
  <w:style w:type="character" w:styleId="BookTitle">
    <w:name w:val="Book Title"/>
    <w:uiPriority w:val="33"/>
    <w:qFormat/>
    <w:rsid w:val="001C59A7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C59A7"/>
    <w:pPr>
      <w:outlineLvl w:val="9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74144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4144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4144F"/>
    <w:rPr>
      <w:vertAlign w:val="superscript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E7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E757D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7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4.bin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B91034-5C31-4C22-8965-7EAA1E00E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3</Pages>
  <Words>264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pour</dc:creator>
  <cp:lastModifiedBy>Pc</cp:lastModifiedBy>
  <cp:revision>56</cp:revision>
  <cp:lastPrinted>2012-08-19T23:52:00Z</cp:lastPrinted>
  <dcterms:created xsi:type="dcterms:W3CDTF">2010-02-12T15:08:00Z</dcterms:created>
  <dcterms:modified xsi:type="dcterms:W3CDTF">2012-09-02T15:47:00Z</dcterms:modified>
</cp:coreProperties>
</file>